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430" r:id="rId2"/>
    <p:sldId id="544" r:id="rId3"/>
    <p:sldId id="545" r:id="rId4"/>
    <p:sldId id="550" r:id="rId5"/>
    <p:sldId id="549" r:id="rId6"/>
    <p:sldId id="546" r:id="rId7"/>
    <p:sldId id="551" r:id="rId8"/>
    <p:sldId id="552" r:id="rId9"/>
    <p:sldId id="547" r:id="rId10"/>
    <p:sldId id="553" r:id="rId11"/>
    <p:sldId id="554" r:id="rId12"/>
    <p:sldId id="548" r:id="rId13"/>
    <p:sldId id="555" r:id="rId14"/>
    <p:sldId id="556" r:id="rId15"/>
    <p:sldId id="560" r:id="rId16"/>
    <p:sldId id="561" r:id="rId17"/>
    <p:sldId id="562" r:id="rId18"/>
    <p:sldId id="563" r:id="rId19"/>
    <p:sldId id="564" r:id="rId20"/>
    <p:sldId id="565" r:id="rId21"/>
    <p:sldId id="566" r:id="rId22"/>
    <p:sldId id="500" r:id="rId23"/>
    <p:sldId id="491" r:id="rId24"/>
    <p:sldId id="493" r:id="rId25"/>
    <p:sldId id="499" r:id="rId26"/>
    <p:sldId id="498" r:id="rId27"/>
    <p:sldId id="497" r:id="rId28"/>
    <p:sldId id="496" r:id="rId29"/>
    <p:sldId id="495" r:id="rId30"/>
    <p:sldId id="558" r:id="rId31"/>
    <p:sldId id="49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0100"/>
    <a:srgbClr val="FE0000"/>
    <a:srgbClr val="3C77BE"/>
    <a:srgbClr val="CB403D"/>
    <a:srgbClr val="8D0201"/>
    <a:srgbClr val="BB0B0D"/>
    <a:srgbClr val="E32222"/>
    <a:srgbClr val="DE0000"/>
    <a:srgbClr val="FF0101"/>
    <a:srgbClr val="9E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756" y="120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-3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26" Type="http://schemas.openxmlformats.org/officeDocument/2006/relationships/image" Target="../media/image30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34" Type="http://schemas.openxmlformats.org/officeDocument/2006/relationships/image" Target="../media/image38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33" Type="http://schemas.openxmlformats.org/officeDocument/2006/relationships/image" Target="../media/image37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29" Type="http://schemas.openxmlformats.org/officeDocument/2006/relationships/image" Target="../media/image33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32" Type="http://schemas.openxmlformats.org/officeDocument/2006/relationships/image" Target="../media/image36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28" Type="http://schemas.openxmlformats.org/officeDocument/2006/relationships/image" Target="../media/image32.wmf"/><Relationship Id="rId36" Type="http://schemas.openxmlformats.org/officeDocument/2006/relationships/image" Target="../media/image40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31" Type="http://schemas.openxmlformats.org/officeDocument/2006/relationships/image" Target="../media/image35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Relationship Id="rId27" Type="http://schemas.openxmlformats.org/officeDocument/2006/relationships/image" Target="../media/image31.wmf"/><Relationship Id="rId30" Type="http://schemas.openxmlformats.org/officeDocument/2006/relationships/image" Target="../media/image34.wmf"/><Relationship Id="rId35" Type="http://schemas.openxmlformats.org/officeDocument/2006/relationships/image" Target="../media/image39.wmf"/><Relationship Id="rId8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5/04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3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6.wmf"/><Relationship Id="rId63" Type="http://schemas.openxmlformats.org/officeDocument/2006/relationships/image" Target="../media/image34.wmf"/><Relationship Id="rId68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7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5.wmf"/><Relationship Id="rId53" Type="http://schemas.openxmlformats.org/officeDocument/2006/relationships/image" Target="../media/image29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74" Type="http://schemas.openxmlformats.org/officeDocument/2006/relationships/oleObject" Target="../embeddings/oleObject36.bin"/><Relationship Id="rId5" Type="http://schemas.openxmlformats.org/officeDocument/2006/relationships/image" Target="../media/image5.wmf"/><Relationship Id="rId61" Type="http://schemas.openxmlformats.org/officeDocument/2006/relationships/image" Target="../media/image33.wmf"/><Relationship Id="rId19" Type="http://schemas.openxmlformats.org/officeDocument/2006/relationships/image" Target="../media/image12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7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8.wmf"/><Relationship Id="rId72" Type="http://schemas.openxmlformats.org/officeDocument/2006/relationships/oleObject" Target="../embeddings/oleObject35.bin"/><Relationship Id="rId3" Type="http://schemas.openxmlformats.org/officeDocument/2006/relationships/image" Target="../media/image4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2.wmf"/><Relationship Id="rId67" Type="http://schemas.openxmlformats.org/officeDocument/2006/relationships/image" Target="../media/image36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70" Type="http://schemas.openxmlformats.org/officeDocument/2006/relationships/oleObject" Target="../embeddings/oleObject34.bin"/><Relationship Id="rId75" Type="http://schemas.openxmlformats.org/officeDocument/2006/relationships/image" Target="../media/image4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7.wmf"/><Relationship Id="rId57" Type="http://schemas.openxmlformats.org/officeDocument/2006/relationships/image" Target="../media/image31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5.wmf"/><Relationship Id="rId73" Type="http://schemas.openxmlformats.org/officeDocument/2006/relationships/image" Target="../media/image3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22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30.wmf"/><Relationship Id="rId7" Type="http://schemas.openxmlformats.org/officeDocument/2006/relationships/image" Target="../media/image6.wmf"/><Relationship Id="rId71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9552" y="170765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trahedral Number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8526C0-BD5E-458F-A86C-EE7110706B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267494"/>
            <a:ext cx="2016224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5436168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5796216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4997960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406088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403008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5784136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4985880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61742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5376008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4577752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8680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63805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155052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5724192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5940224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528483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630019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558011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486003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5618083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598845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5190196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598324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642906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6024034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522577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6414162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561590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481765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68042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6005990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520773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440947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647244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09255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7B83A6-9404-4F3E-944E-890B0F568FD0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{1, 2, 3, 4, 5}</a:t>
            </a:r>
          </a:p>
        </p:txBody>
      </p:sp>
    </p:spTree>
    <p:extLst>
      <p:ext uri="{BB962C8B-B14F-4D97-AF65-F5344CB8AC3E}">
        <p14:creationId xmlns:p14="http://schemas.microsoft.com/office/powerpoint/2010/main" val="1053130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4E90CEB-BCD8-44E1-9871-525697843926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CB10270-EB17-4536-B9D3-3E047F97DF8F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253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2D2445D-B40E-4EE8-B22C-7F48642DD229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FF465B7-EE4C-486A-9A28-A131EB603A51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93CDD21-6545-4697-9639-11A52DDC4AB6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874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7A98A3F-B708-4440-8841-5D21B80593AF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9B6D238-7162-4111-9615-9A292B5766D9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91AF40-1FE5-48E2-BE08-44302F89B909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8859880-F1BD-4B7E-B0B3-48B1559B14AB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534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E75FF5-9D2F-4685-BC19-C87FCAAEB928}"/>
              </a:ext>
            </a:extLst>
          </p:cNvPr>
          <p:cNvSpPr txBox="1"/>
          <p:nvPr/>
        </p:nvSpPr>
        <p:spPr>
          <a:xfrm>
            <a:off x="5285585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4</a:t>
            </a:r>
            <a:r>
              <a:rPr lang="en-SG" sz="3200" baseline="30000" dirty="0"/>
              <a:t>2</a:t>
            </a:r>
            <a:r>
              <a:rPr lang="en-SG" sz="3200" dirty="0"/>
              <a:t> + 4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BCCB89-218C-4741-861B-E82CF31AA5DA}"/>
              </a:ext>
            </a:extLst>
          </p:cNvPr>
          <p:cNvCxnSpPr>
            <a:cxnSpLocks/>
          </p:cNvCxnSpPr>
          <p:nvPr/>
        </p:nvCxnSpPr>
        <p:spPr>
          <a:xfrm>
            <a:off x="5360377" y="3074065"/>
            <a:ext cx="9357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682807" y="296333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5F8B44A-3CF3-46F5-8625-73D349BD9261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8F53500-21C5-4B1E-89AB-A3648773033C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52F9E8C-FC0A-442D-9C61-4BD6416CFED9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FCFA4CF-4D37-4D3C-ACD6-4C5333F5B778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B15C914-C5D7-438B-959F-0AF0E7E1EFDD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087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633400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E75FF5-9D2F-4685-BC19-C87FCAAEB928}"/>
              </a:ext>
            </a:extLst>
          </p:cNvPr>
          <p:cNvSpPr txBox="1"/>
          <p:nvPr/>
        </p:nvSpPr>
        <p:spPr>
          <a:xfrm>
            <a:off x="5285585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4</a:t>
            </a:r>
            <a:r>
              <a:rPr lang="en-SG" sz="3200" baseline="30000" dirty="0"/>
              <a:t>2</a:t>
            </a:r>
            <a:r>
              <a:rPr lang="en-SG" sz="3200" dirty="0"/>
              <a:t> + 4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BCCB89-218C-4741-861B-E82CF31AA5DA}"/>
              </a:ext>
            </a:extLst>
          </p:cNvPr>
          <p:cNvCxnSpPr>
            <a:cxnSpLocks/>
          </p:cNvCxnSpPr>
          <p:nvPr/>
        </p:nvCxnSpPr>
        <p:spPr>
          <a:xfrm>
            <a:off x="5360377" y="3074065"/>
            <a:ext cx="9357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682807" y="296333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3A5D734-629A-461F-A388-7162F8A73984}"/>
              </a:ext>
            </a:extLst>
          </p:cNvPr>
          <p:cNvSpPr txBox="1"/>
          <p:nvPr/>
        </p:nvSpPr>
        <p:spPr>
          <a:xfrm>
            <a:off x="6660232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5</a:t>
            </a:r>
            <a:r>
              <a:rPr lang="en-SG" sz="3200" baseline="30000" dirty="0"/>
              <a:t>2</a:t>
            </a:r>
            <a:r>
              <a:rPr lang="en-SG" sz="3200" dirty="0"/>
              <a:t> + 5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4177831-3079-4860-B84F-37879F836494}"/>
              </a:ext>
            </a:extLst>
          </p:cNvPr>
          <p:cNvCxnSpPr>
            <a:cxnSpLocks/>
          </p:cNvCxnSpPr>
          <p:nvPr/>
        </p:nvCxnSpPr>
        <p:spPr>
          <a:xfrm flipV="1">
            <a:off x="6735024" y="3060809"/>
            <a:ext cx="998833" cy="236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BFB764F-76DF-4CE3-A2DA-E6594D0AE880}"/>
              </a:ext>
            </a:extLst>
          </p:cNvPr>
          <p:cNvSpPr txBox="1"/>
          <p:nvPr/>
        </p:nvSpPr>
        <p:spPr>
          <a:xfrm>
            <a:off x="7057454" y="2952445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04DFFA8-6F41-43BE-851A-0D85C4FC039D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5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D3A060-DC12-4515-9BF4-591102064BA1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721CEFB-A17D-4AB7-9031-65A81EC2C453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34080FA-2E79-4B17-811B-243953D0AC52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92FB309-2953-4135-A6F8-4C73966D7EDD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C3D1C6C-FD12-4CDD-B0A9-EDD74B857E23}"/>
              </a:ext>
            </a:extLst>
          </p:cNvPr>
          <p:cNvSpPr txBox="1"/>
          <p:nvPr/>
        </p:nvSpPr>
        <p:spPr>
          <a:xfrm>
            <a:off x="6337106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2544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92C123-598C-4E9F-89B3-234290C833F7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62673" y="2666938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44696" y="2666938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3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598385-ED4B-47F9-9B14-A0165270CCA3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26719" y="2666938"/>
            <a:ext cx="4213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547B38-EA8A-41D8-80F5-9416EECD4D1C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526069" y="2666938"/>
            <a:ext cx="7952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0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B48CAA7-D96E-4C7B-B2B9-EE0CB1672958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FB764F-76DF-4CE3-A2DA-E6594D0AE880}"/>
              </a:ext>
            </a:extLst>
          </p:cNvPr>
          <p:cNvSpPr txBox="1"/>
          <p:nvPr/>
        </p:nvSpPr>
        <p:spPr>
          <a:xfrm>
            <a:off x="7026767" y="2666938"/>
            <a:ext cx="8418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5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1EDD89C-5580-4C1D-B9BA-21ED27209058}"/>
              </a:ext>
            </a:extLst>
          </p:cNvPr>
          <p:cNvSpPr txBox="1"/>
          <p:nvPr/>
        </p:nvSpPr>
        <p:spPr>
          <a:xfrm>
            <a:off x="6337106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04DFFA8-6F41-43BE-851A-0D85C4FC039D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5</a:t>
            </a:r>
          </a:p>
        </p:txBody>
      </p:sp>
    </p:spTree>
    <p:extLst>
      <p:ext uri="{BB962C8B-B14F-4D97-AF65-F5344CB8AC3E}">
        <p14:creationId xmlns:p14="http://schemas.microsoft.com/office/powerpoint/2010/main" val="11883753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9552" y="1707654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cal’s Triangle</a:t>
            </a:r>
          </a:p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Hidden Gem!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8526C0-BD5E-458F-A86C-EE7110706B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24536"/>
            <a:ext cx="2313918" cy="4627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A2F7A3-293A-46EA-AF14-0E608100F53C}"/>
              </a:ext>
            </a:extLst>
          </p:cNvPr>
          <p:cNvSpPr txBox="1"/>
          <p:nvPr/>
        </p:nvSpPr>
        <p:spPr>
          <a:xfrm>
            <a:off x="3016716" y="195486"/>
            <a:ext cx="629124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732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641207" y="195486"/>
            <a:ext cx="1380148" cy="1178377"/>
            <a:chOff x="3975273" y="840233"/>
            <a:chExt cx="1263747" cy="107551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549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199744" y="195486"/>
            <a:ext cx="2263069" cy="1710423"/>
            <a:chOff x="3571044" y="840233"/>
            <a:chExt cx="2072204" cy="15611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773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784913" y="195486"/>
            <a:ext cx="3092733" cy="2242468"/>
            <a:chOff x="3191199" y="840233"/>
            <a:chExt cx="2831895" cy="204672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31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343451" y="195486"/>
            <a:ext cx="3975654" cy="2774513"/>
            <a:chOff x="2786970" y="840233"/>
            <a:chExt cx="3640352" cy="25323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938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967940" y="195486"/>
            <a:ext cx="4726677" cy="3306560"/>
            <a:chOff x="2443129" y="840233"/>
            <a:chExt cx="4328035" cy="301792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10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354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34148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372436B-098A-4EFE-B9C6-79951ED23E48}"/>
              </a:ext>
            </a:extLst>
          </p:cNvPr>
          <p:cNvSpPr txBox="1"/>
          <p:nvPr/>
        </p:nvSpPr>
        <p:spPr>
          <a:xfrm>
            <a:off x="194227" y="3919809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33DDB50-F13A-49DF-A9D9-08A75EBC3800}"/>
              </a:ext>
            </a:extLst>
          </p:cNvPr>
          <p:cNvSpPr txBox="1"/>
          <p:nvPr/>
        </p:nvSpPr>
        <p:spPr>
          <a:xfrm>
            <a:off x="945250" y="3919809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7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F68E1B-5341-41DA-AB61-958E9197D591}"/>
              </a:ext>
            </a:extLst>
          </p:cNvPr>
          <p:cNvSpPr txBox="1"/>
          <p:nvPr/>
        </p:nvSpPr>
        <p:spPr>
          <a:xfrm>
            <a:off x="1696274" y="3919809"/>
            <a:ext cx="761022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2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4E6CFAA-0E57-4F83-8883-3B62EA706C15}"/>
              </a:ext>
            </a:extLst>
          </p:cNvPr>
          <p:cNvSpPr txBox="1"/>
          <p:nvPr/>
        </p:nvSpPr>
        <p:spPr>
          <a:xfrm>
            <a:off x="2579195" y="3919809"/>
            <a:ext cx="707764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C2B3589-A581-4F48-8C51-5CDC2EE8CC6A}"/>
              </a:ext>
            </a:extLst>
          </p:cNvPr>
          <p:cNvSpPr txBox="1"/>
          <p:nvPr/>
        </p:nvSpPr>
        <p:spPr>
          <a:xfrm>
            <a:off x="3408859" y="3919808"/>
            <a:ext cx="761022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3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387CBB3-67D8-419F-B122-2BBCBD635B68}"/>
              </a:ext>
            </a:extLst>
          </p:cNvPr>
          <p:cNvSpPr txBox="1"/>
          <p:nvPr/>
        </p:nvSpPr>
        <p:spPr>
          <a:xfrm>
            <a:off x="4291780" y="3919809"/>
            <a:ext cx="682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2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8CF57FD-F684-4C64-B3EA-20ADFC89EDD6}"/>
              </a:ext>
            </a:extLst>
          </p:cNvPr>
          <p:cNvSpPr txBox="1"/>
          <p:nvPr/>
        </p:nvSpPr>
        <p:spPr>
          <a:xfrm>
            <a:off x="5065493" y="3919808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7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1E33A45-5556-4A3B-8B14-F43477917500}"/>
              </a:ext>
            </a:extLst>
          </p:cNvPr>
          <p:cNvSpPr txBox="1"/>
          <p:nvPr/>
        </p:nvSpPr>
        <p:spPr>
          <a:xfrm>
            <a:off x="5743077" y="3919808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4324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250C8-F107-4D2F-91FF-7F695E1E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3336"/>
              </p:ext>
            </p:extLst>
          </p:nvPr>
        </p:nvGraphicFramePr>
        <p:xfrm>
          <a:off x="3144027" y="309768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27" y="309768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B0A46B6-CA19-4ADA-A349-24609C05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89877"/>
              </p:ext>
            </p:extLst>
          </p:nvPr>
        </p:nvGraphicFramePr>
        <p:xfrm>
          <a:off x="2770438" y="849313"/>
          <a:ext cx="39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38" y="849313"/>
                        <a:ext cx="3952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8F7E0C9-9965-4616-983E-205F283A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73780"/>
              </p:ext>
            </p:extLst>
          </p:nvPr>
        </p:nvGraphicFramePr>
        <p:xfrm>
          <a:off x="2317698" y="1390440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698" y="1390440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671FDA6-755E-4ADB-A9B8-0E32DB87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4052"/>
              </p:ext>
            </p:extLst>
          </p:nvPr>
        </p:nvGraphicFramePr>
        <p:xfrm>
          <a:off x="1919204" y="1914525"/>
          <a:ext cx="3984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04" y="1914525"/>
                        <a:ext cx="3984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395C557-DF15-4427-AC08-C1C63FB2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46244"/>
              </p:ext>
            </p:extLst>
          </p:nvPr>
        </p:nvGraphicFramePr>
        <p:xfrm>
          <a:off x="145785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85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9245264-2E5E-47FC-B43C-AB18B4C7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2341"/>
              </p:ext>
            </p:extLst>
          </p:nvPr>
        </p:nvGraphicFramePr>
        <p:xfrm>
          <a:off x="1101187" y="297936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395C557-DF15-4427-AC08-C1C63FB2E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87" y="297936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F74286E-1F87-42DB-9581-730F031A7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10391"/>
              </p:ext>
            </p:extLst>
          </p:nvPr>
        </p:nvGraphicFramePr>
        <p:xfrm>
          <a:off x="692619" y="350785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9245264-2E5E-47FC-B43C-AB18B4C7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19" y="350785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B58CA27-A6DB-47BB-899E-94827D33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7714"/>
              </p:ext>
            </p:extLst>
          </p:nvPr>
        </p:nvGraphicFramePr>
        <p:xfrm>
          <a:off x="3525838" y="847725"/>
          <a:ext cx="350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847725"/>
                        <a:ext cx="350837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064"/>
              </p:ext>
            </p:extLst>
          </p:nvPr>
        </p:nvGraphicFramePr>
        <p:xfrm>
          <a:off x="3881962" y="138242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B58CA27-A6DB-47BB-899E-94827D33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62" y="138242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41E279C-C67A-4DEB-BC4F-03E64C2F0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45904"/>
              </p:ext>
            </p:extLst>
          </p:nvPr>
        </p:nvGraphicFramePr>
        <p:xfrm>
          <a:off x="4332288" y="1931988"/>
          <a:ext cx="395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3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31988"/>
                        <a:ext cx="395287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574B7B-BB42-4F5C-B6E5-761799CAB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24422"/>
              </p:ext>
            </p:extLst>
          </p:nvPr>
        </p:nvGraphicFramePr>
        <p:xfrm>
          <a:off x="472292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4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41E279C-C67A-4DEB-BC4F-03E64C2F0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2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628E16-3480-42A5-B28A-CE394BB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2060"/>
              </p:ext>
            </p:extLst>
          </p:nvPr>
        </p:nvGraphicFramePr>
        <p:xfrm>
          <a:off x="5170488" y="2989263"/>
          <a:ext cx="395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574B7B-BB42-4F5C-B6E5-761799CAB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989263"/>
                        <a:ext cx="3952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C34B9ECE-8AD1-4F6F-AC70-70FC302E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9418"/>
              </p:ext>
            </p:extLst>
          </p:nvPr>
        </p:nvGraphicFramePr>
        <p:xfrm>
          <a:off x="5533531" y="3521075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" name="Equation" r:id="rId28" imgW="241200" imgH="241200" progId="Equation.DSMT4">
                  <p:embed/>
                </p:oleObj>
              </mc:Choice>
              <mc:Fallback>
                <p:oleObj name="Equation" r:id="rId28" imgW="24120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C628E16-3480-42A5-B28A-CE394BBA5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531" y="3521075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4B22591-AB4C-40BA-A318-388ECB77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51832"/>
              </p:ext>
            </p:extLst>
          </p:nvPr>
        </p:nvGraphicFramePr>
        <p:xfrm>
          <a:off x="3071813" y="1381125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" name="Equation" r:id="rId30" imgW="228600" imgH="241200" progId="Equation.DSMT4">
                  <p:embed/>
                </p:oleObj>
              </mc:Choice>
              <mc:Fallback>
                <p:oleObj name="Equation" r:id="rId30" imgW="2286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381125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6116"/>
              </p:ext>
            </p:extLst>
          </p:nvPr>
        </p:nvGraphicFramePr>
        <p:xfrm>
          <a:off x="3467129" y="191240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" name="Equation" r:id="rId32" imgW="241200" imgH="241200" progId="Equation.DSMT4">
                  <p:embed/>
                </p:oleObj>
              </mc:Choice>
              <mc:Fallback>
                <p:oleObj name="Equation" r:id="rId32" imgW="24120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4B22591-AB4C-40BA-A318-388ECB77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29" y="191240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2CAD811-C4DD-41BC-A1F1-34D51F9F7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78999"/>
              </p:ext>
            </p:extLst>
          </p:nvPr>
        </p:nvGraphicFramePr>
        <p:xfrm>
          <a:off x="3880500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00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D659F04-92DF-4798-9016-8F023685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824"/>
              </p:ext>
            </p:extLst>
          </p:nvPr>
        </p:nvGraphicFramePr>
        <p:xfrm>
          <a:off x="4363195" y="298299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" name="Equation" r:id="rId36" imgW="241200" imgH="241200" progId="Equation.DSMT4">
                  <p:embed/>
                </p:oleObj>
              </mc:Choice>
              <mc:Fallback>
                <p:oleObj name="Equation" r:id="rId36" imgW="24120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2CAD811-C4DD-41BC-A1F1-34D51F9F7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95" y="298299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E1CC4C9-CA62-4829-AFAE-F055552B5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8233"/>
              </p:ext>
            </p:extLst>
          </p:nvPr>
        </p:nvGraphicFramePr>
        <p:xfrm>
          <a:off x="4776978" y="350854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" name="Equation" r:id="rId38" imgW="241200" imgH="241200" progId="Equation.DSMT4">
                  <p:embed/>
                </p:oleObj>
              </mc:Choice>
              <mc:Fallback>
                <p:oleObj name="Equation" r:id="rId38" imgW="24120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D659F04-92DF-4798-9016-8F023685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78" y="350854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43EEC70-3156-4EDD-A577-1D54722F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91021"/>
              </p:ext>
            </p:extLst>
          </p:nvPr>
        </p:nvGraphicFramePr>
        <p:xfrm>
          <a:off x="2660650" y="1922463"/>
          <a:ext cx="373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" name="Equation" r:id="rId40" imgW="215640" imgH="241200" progId="Equation.DSMT4">
                  <p:embed/>
                </p:oleObj>
              </mc:Choice>
              <mc:Fallback>
                <p:oleObj name="Equation" r:id="rId40" imgW="21564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63"/>
                        <a:ext cx="373063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1890"/>
              </p:ext>
            </p:extLst>
          </p:nvPr>
        </p:nvGraphicFramePr>
        <p:xfrm>
          <a:off x="3022127" y="2454532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" name="Equation" r:id="rId42" imgW="241200" imgH="241200" progId="Equation.DSMT4">
                  <p:embed/>
                </p:oleObj>
              </mc:Choice>
              <mc:Fallback>
                <p:oleObj name="Equation" r:id="rId42" imgW="24120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43EEC70-3156-4EDD-A577-1D54722F6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27" y="2454532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25A487-8E4F-4169-8A1E-55E44F7D7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06892"/>
              </p:ext>
            </p:extLst>
          </p:nvPr>
        </p:nvGraphicFramePr>
        <p:xfrm>
          <a:off x="3514725" y="2979738"/>
          <a:ext cx="395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" name="Equation" r:id="rId44" imgW="228600" imgH="241200" progId="Equation.DSMT4">
                  <p:embed/>
                </p:oleObj>
              </mc:Choice>
              <mc:Fallback>
                <p:oleObj name="Equation" r:id="rId44" imgW="2286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979738"/>
                        <a:ext cx="395288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A81889E-D179-47D2-9C59-C1FFCD0C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5497"/>
              </p:ext>
            </p:extLst>
          </p:nvPr>
        </p:nvGraphicFramePr>
        <p:xfrm>
          <a:off x="4017078" y="349294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" name="Equation" r:id="rId46" imgW="241200" imgH="241200" progId="Equation.DSMT4">
                  <p:embed/>
                </p:oleObj>
              </mc:Choice>
              <mc:Fallback>
                <p:oleObj name="Equation" r:id="rId46" imgW="241200" imgH="2412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25A487-8E4F-4169-8A1E-55E44F7D7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78" y="349294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BAE28E5-74E0-4335-A17E-E6786074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68945"/>
              </p:ext>
            </p:extLst>
          </p:nvPr>
        </p:nvGraphicFramePr>
        <p:xfrm>
          <a:off x="2239963" y="2451100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" name="Equation" r:id="rId48" imgW="228600" imgH="241200" progId="Equation.DSMT4">
                  <p:embed/>
                </p:oleObj>
              </mc:Choice>
              <mc:Fallback>
                <p:oleObj name="Equation" r:id="rId48" imgW="2286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451100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10836"/>
              </p:ext>
            </p:extLst>
          </p:nvPr>
        </p:nvGraphicFramePr>
        <p:xfrm>
          <a:off x="2660745" y="298902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" name="Equation" r:id="rId50" imgW="241200" imgH="241200" progId="Equation.DSMT4">
                  <p:embed/>
                </p:oleObj>
              </mc:Choice>
              <mc:Fallback>
                <p:oleObj name="Equation" r:id="rId50" imgW="24120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AE28E5-74E0-4335-A17E-E6786074A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45" y="298902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D75347-501D-43BF-A0BB-2CFC57C9B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31523"/>
              </p:ext>
            </p:extLst>
          </p:nvPr>
        </p:nvGraphicFramePr>
        <p:xfrm>
          <a:off x="3135313" y="34972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8" name="Equation" r:id="rId52" imgW="228600" imgH="241200" progId="Equation.DSMT4">
                  <p:embed/>
                </p:oleObj>
              </mc:Choice>
              <mc:Fallback>
                <p:oleObj name="Equation" r:id="rId52" imgW="2286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4972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959"/>
              </p:ext>
            </p:extLst>
          </p:nvPr>
        </p:nvGraphicFramePr>
        <p:xfrm>
          <a:off x="2274888" y="3502025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9" name="Equation" r:id="rId54" imgW="241200" imgH="241200" progId="Equation.DSMT4">
                  <p:embed/>
                </p:oleObj>
              </mc:Choice>
              <mc:Fallback>
                <p:oleObj name="Equation" r:id="rId54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502025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ACDE24C2-0BD0-4010-825F-BF824A38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9311"/>
              </p:ext>
            </p:extLst>
          </p:nvPr>
        </p:nvGraphicFramePr>
        <p:xfrm>
          <a:off x="1836738" y="2970213"/>
          <a:ext cx="373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" name="Equation" r:id="rId56" imgW="215640" imgH="241200" progId="Equation.DSMT4">
                  <p:embed/>
                </p:oleObj>
              </mc:Choice>
              <mc:Fallback>
                <p:oleObj name="Equation" r:id="rId56" imgW="21564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970213"/>
                        <a:ext cx="3730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F85174B9-474B-4823-AC2F-EF75A5C9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8246"/>
              </p:ext>
            </p:extLst>
          </p:nvPr>
        </p:nvGraphicFramePr>
        <p:xfrm>
          <a:off x="1473200" y="35099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" name="Equation" r:id="rId58" imgW="228600" imgH="241200" progId="Equation.DSMT4">
                  <p:embed/>
                </p:oleObj>
              </mc:Choice>
              <mc:Fallback>
                <p:oleObj name="Equation" r:id="rId58" imgW="228600" imgH="2412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ACDE24C2-0BD0-4010-825F-BF824A38C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99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7697D4E-ABFD-4A16-AFD3-5D598AD0D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58973"/>
              </p:ext>
            </p:extLst>
          </p:nvPr>
        </p:nvGraphicFramePr>
        <p:xfrm>
          <a:off x="483738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" name="Equation" r:id="rId60" imgW="241200" imgH="241200" progId="Equation.DSMT4">
                  <p:embed/>
                </p:oleObj>
              </mc:Choice>
              <mc:Fallback>
                <p:oleObj name="Equation" r:id="rId60" imgW="24120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F74286E-1F87-42DB-9581-730F031A7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8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F98D414-304F-4848-89C7-F6B0DD919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12041"/>
              </p:ext>
            </p:extLst>
          </p:nvPr>
        </p:nvGraphicFramePr>
        <p:xfrm>
          <a:off x="5170084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" name="Equation" r:id="rId62" imgW="241200" imgH="241200" progId="Equation.DSMT4">
                  <p:embed/>
                </p:oleObj>
              </mc:Choice>
              <mc:Fallback>
                <p:oleObj name="Equation" r:id="rId62" imgW="241200" imgH="2412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C34B9ECE-8AD1-4F6F-AC70-70FC302ED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084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A907E7-A621-40C9-91A6-5C546943B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57693"/>
              </p:ext>
            </p:extLst>
          </p:nvPr>
        </p:nvGraphicFramePr>
        <p:xfrm>
          <a:off x="4385727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Equation" r:id="rId64" imgW="241200" imgH="241200" progId="Equation.DSMT4">
                  <p:embed/>
                </p:oleObj>
              </mc:Choice>
              <mc:Fallback>
                <p:oleObj name="Equation" r:id="rId64" imgW="24120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FE1CC4C9-CA62-4829-AFAE-F055552B5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27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E7E3CC-9062-47B3-B674-402A5C42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75458"/>
              </p:ext>
            </p:extLst>
          </p:nvPr>
        </p:nvGraphicFramePr>
        <p:xfrm>
          <a:off x="3601370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Equation" r:id="rId66" imgW="241200" imgH="241200" progId="Equation.DSMT4">
                  <p:embed/>
                </p:oleObj>
              </mc:Choice>
              <mc:Fallback>
                <p:oleObj name="Equation" r:id="rId66" imgW="241200" imgH="2412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2A81889E-D179-47D2-9C59-C1FFCD0C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370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ABC8990-8EDB-4D11-9F1A-2BCED3E0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25360"/>
              </p:ext>
            </p:extLst>
          </p:nvPr>
        </p:nvGraphicFramePr>
        <p:xfrm>
          <a:off x="2815674" y="4026197"/>
          <a:ext cx="419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6" name="Equation" r:id="rId68" imgW="241200" imgH="241200" progId="Equation.DSMT4">
                  <p:embed/>
                </p:oleObj>
              </mc:Choice>
              <mc:Fallback>
                <p:oleObj name="Equation" r:id="rId68" imgW="241200" imgH="2412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6D75347-501D-43BF-A0BB-2CFC57C9B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674" y="4026197"/>
                        <a:ext cx="419100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!!6C2">
            <a:extLst>
              <a:ext uri="{FF2B5EF4-FFF2-40B4-BE49-F238E27FC236}">
                <a16:creationId xmlns:a16="http://schemas.microsoft.com/office/drawing/2014/main" id="{D9E77029-18BC-4676-8CBB-A34543C8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3270"/>
              </p:ext>
            </p:extLst>
          </p:nvPr>
        </p:nvGraphicFramePr>
        <p:xfrm>
          <a:off x="2031566" y="4026197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" name="Equation" r:id="rId70" imgW="241200" imgH="241200" progId="Equation.DSMT4">
                  <p:embed/>
                </p:oleObj>
              </mc:Choice>
              <mc:Fallback>
                <p:oleObj name="Equation" r:id="rId70" imgW="241200" imgH="241200" progId="Equation.DSMT4">
                  <p:embed/>
                  <p:pic>
                    <p:nvPicPr>
                      <p:cNvPr id="80" name="!!6C2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66" y="4026197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EA64121-F74B-472B-ACA7-E36F7EE9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90601"/>
              </p:ext>
            </p:extLst>
          </p:nvPr>
        </p:nvGraphicFramePr>
        <p:xfrm>
          <a:off x="1268095" y="4026197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" name="Equation" r:id="rId72" imgW="228600" imgH="241200" progId="Equation.DSMT4">
                  <p:embed/>
                </p:oleObj>
              </mc:Choice>
              <mc:Fallback>
                <p:oleObj name="Equation" r:id="rId72" imgW="22860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F85174B9-474B-4823-AC2F-EF75A5C9C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095" y="4026197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100E8F-F666-416C-9454-FD9752B05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53875"/>
              </p:ext>
            </p:extLst>
          </p:nvPr>
        </p:nvGraphicFramePr>
        <p:xfrm>
          <a:off x="5954439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9" name="Equation" r:id="rId74" imgW="241200" imgH="241200" progId="Equation.DSMT4">
                  <p:embed/>
                </p:oleObj>
              </mc:Choice>
              <mc:Fallback>
                <p:oleObj name="Equation" r:id="rId74" imgW="2412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F98D414-304F-4848-89C7-F6B0DD919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439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6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457208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969702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48017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56430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004048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019048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5400176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4601920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871001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538649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65369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16</TotalTime>
  <Words>410</Words>
  <Application>Microsoft Office PowerPoint</Application>
  <PresentationFormat>On-screen Show (16:9)</PresentationFormat>
  <Paragraphs>282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314</cp:revision>
  <dcterms:created xsi:type="dcterms:W3CDTF">2013-10-18T03:31:47Z</dcterms:created>
  <dcterms:modified xsi:type="dcterms:W3CDTF">2021-04-15T03:06:52Z</dcterms:modified>
</cp:coreProperties>
</file>